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bookmarkEnd w:id="0"/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 w:rsidRPr="002820A4">
        <w:rPr>
          <w:noProof/>
        </w:rPr>
        <w:t>huge</w:t>
      </w:r>
      <w:r w:rsidR="00BF663D">
        <w:t xml:space="preserve">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2820A4">
        <w:rPr>
          <w:noProof/>
        </w:rPr>
        <w:t>domain</w:t>
      </w:r>
      <w:r w:rsidR="007B1FF8">
        <w:rPr>
          <w:noProof/>
        </w:rPr>
        <w:t xml:space="preserve"> and </w:t>
      </w:r>
      <w:r w:rsidR="002849D0">
        <w:rPr>
          <w:noProof/>
        </w:rPr>
        <w:t xml:space="preserve">computational </w:t>
      </w:r>
      <w:r w:rsidR="007B1FF8">
        <w:rPr>
          <w:noProof/>
        </w:rPr>
        <w:t>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</w:t>
      </w:r>
      <w:r w:rsidR="007D057E">
        <w:rPr>
          <w:noProof/>
        </w:rPr>
        <w:t xml:space="preserve"> of IRL</w:t>
      </w:r>
      <w:r w:rsidR="007B1FF8">
        <w:rPr>
          <w:noProof/>
        </w:rPr>
        <w:t xml:space="preserve">. </w:t>
      </w:r>
      <w:r w:rsidR="002849D0">
        <w:rPr>
          <w:noProof/>
        </w:rPr>
        <w:t>W</w:t>
      </w:r>
      <w:r w:rsidR="007B1FF8">
        <w:rPr>
          <w:noProof/>
        </w:rPr>
        <w:t xml:space="preserve">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 xml:space="preserve">IRL in Finite State Space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</w:t>
      </w:r>
      <w:r w:rsidR="007D057E" w:rsidRPr="007D057E">
        <w:rPr>
          <w:noProof/>
        </w:rPr>
        <w:t>Nevertheless</w:t>
      </w:r>
      <w:r w:rsidR="007D057E">
        <w:rPr>
          <w:noProof/>
        </w:rPr>
        <w:t xml:space="preserve">, </w:t>
      </w:r>
      <w:r w:rsidR="0049069D">
        <w:rPr>
          <w:noProof/>
        </w:rPr>
        <w:t xml:space="preserve"> humans</w:t>
      </w:r>
      <w:r w:rsidR="007D057E">
        <w:rPr>
          <w:noProof/>
        </w:rPr>
        <w:t xml:space="preserve"> when playing a game</w:t>
      </w:r>
      <w:r w:rsidR="002849D0">
        <w:rPr>
          <w:noProof/>
        </w:rPr>
        <w:t xml:space="preserve"> like StarCraft</w:t>
      </w:r>
      <w:r w:rsidR="007D057E">
        <w:rPr>
          <w:noProof/>
        </w:rPr>
        <w:t xml:space="preserve"> </w:t>
      </w:r>
      <w:r w:rsidR="007D057E" w:rsidRPr="007D057E">
        <w:rPr>
          <w:noProof/>
        </w:rPr>
        <w:t>seem</w:t>
      </w:r>
      <w:r w:rsidR="007D057E">
        <w:rPr>
          <w:noProof/>
        </w:rPr>
        <w:t xml:space="preserve"> to</w:t>
      </w:r>
      <w:r w:rsidR="0049069D">
        <w:rPr>
          <w:noProof/>
        </w:rPr>
        <w:t xml:space="preserve"> think</w:t>
      </w:r>
      <w:r w:rsidR="007D057E">
        <w:rPr>
          <w:noProof/>
        </w:rPr>
        <w:t xml:space="preserve"> in “states”</w:t>
      </w:r>
      <w:r w:rsidR="0049069D">
        <w:rPr>
          <w:noProof/>
        </w:rPr>
        <w:t xml:space="preserve"> </w:t>
      </w:r>
      <w:r w:rsidR="007D057E">
        <w:rPr>
          <w:noProof/>
        </w:rPr>
        <w:t>as well</w:t>
      </w:r>
      <w:r w:rsidR="0049069D">
        <w:rPr>
          <w:noProof/>
        </w:rPr>
        <w:t xml:space="preserve">. </w:t>
      </w:r>
      <w:r w:rsidR="007D057E">
        <w:rPr>
          <w:noProof/>
        </w:rPr>
        <w:t>Evidence of that</w:t>
      </w:r>
      <w:r w:rsidR="0049069D">
        <w:rPr>
          <w:noProof/>
        </w:rPr>
        <w:t xml:space="preserve"> in StarCraft domain </w:t>
      </w:r>
      <w:r w:rsidR="007D057E">
        <w:rPr>
          <w:noProof/>
        </w:rPr>
        <w:t xml:space="preserve">is the </w:t>
      </w:r>
      <w:r w:rsidR="007D057E" w:rsidRPr="007D057E">
        <w:rPr>
          <w:noProof/>
        </w:rPr>
        <w:t>existence</w:t>
      </w:r>
      <w:r w:rsidR="007D057E">
        <w:rPr>
          <w:noProof/>
        </w:rPr>
        <w:t xml:space="preserve"> of</w:t>
      </w:r>
      <w:r w:rsidR="0049069D">
        <w:rPr>
          <w:noProof/>
        </w:rPr>
        <w:t xml:space="preserve">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2820A4">
            <w:rPr>
              <w:noProof/>
            </w:rPr>
            <w:t>[1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7D057E">
        <w:rPr>
          <w:noProof/>
        </w:rPr>
        <w:t xml:space="preserve"> given state of affairs.</w:t>
      </w:r>
    </w:p>
    <w:p w:rsidR="00994114" w:rsidRDefault="000444D2" w:rsidP="00380BCC">
      <w:pPr>
        <w:pStyle w:val="Nadpis2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has to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can </w:t>
      </w:r>
      <w:r w:rsidRPr="006E3ED1">
        <w:rPr>
          <w:noProof/>
        </w:rPr>
        <w:t>be seen</w:t>
      </w:r>
      <w:r>
        <w:t xml:space="preserve"> as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6E3ED1">
        <w:rPr>
          <w:noProof/>
        </w:rPr>
        <w:t>is</w:t>
      </w:r>
      <w:r w:rsidR="00641E42" w:rsidRPr="006E3ED1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6E3ED1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∈(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6E3ED1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05pt;height:21.75pt" o:ole="">
            <v:imagedata r:id="rId6" o:title=""/>
          </v:shape>
          <o:OLEObject Type="Embed" ProgID="Equation.DSMT4" ShapeID="_x0000_i1025" DrawAspect="Content" ObjectID="_1556907407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6E3ED1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026" type="#_x0000_t75" style="width:164.1pt;height:20.95pt" o:ole="">
            <v:imagedata r:id="rId8" o:title=""/>
          </v:shape>
          <o:OLEObject Type="Embed" ProgID="Equation.DSMT4" ShapeID="_x0000_i1026" DrawAspect="Content" ObjectID="_1556907408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  <w:bookmarkStart w:id="2" w:name="_GoBack"/>
      <w:bookmarkEnd w:id="2"/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r w:rsidR="002F60E0">
        <w:t>Assuming</w:t>
      </w:r>
      <w:r w:rsidR="0015680C">
        <w:t xml:space="preserve"> that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lastRenderedPageBreak/>
        <w:tab/>
      </w:r>
      <w:r w:rsidRPr="00EA0619">
        <w:rPr>
          <w:noProof/>
          <w:position w:val="-28"/>
        </w:rPr>
        <w:object w:dxaOrig="3360" w:dyaOrig="680">
          <v:shape id="_x0000_i1027" type="#_x0000_t75" style="width:168.3pt;height:33.5pt" o:ole="">
            <v:imagedata r:id="rId10" o:title=""/>
          </v:shape>
          <o:OLEObject Type="Embed" ProgID="Equation.DSMT4" ShapeID="_x0000_i1027" DrawAspect="Content" ObjectID="_1556907409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028" type="#_x0000_t75" style="width:169.1pt;height:33.5pt" o:ole="">
            <v:imagedata r:id="rId12" o:title=""/>
          </v:shape>
          <o:OLEObject Type="Embed" ProgID="Equation.DSMT4" ShapeID="_x0000_i1028" DrawAspect="Content" ObjectID="_1556907410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029" type="#_x0000_t75" style="width:114.7pt;height:25.1pt" o:ole="">
            <v:imagedata r:id="rId14" o:title=""/>
          </v:shape>
          <o:OLEObject Type="Embed" ProgID="Equation.DSMT4" ShapeID="_x0000_i1029" DrawAspect="Content" ObjectID="_1556907411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380BCC">
      <w:pPr>
        <w:pStyle w:val="Nadpis2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</w:t>
      </w:r>
      <w:r w:rsidR="008F6E8F" w:rsidRPr="002820A4">
        <w:rPr>
          <w:noProof/>
        </w:rPr>
        <w:t>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</w:t>
      </w:r>
      <w:r w:rsidR="00A97B7E" w:rsidRPr="002820A4">
        <w:rPr>
          <w:noProof/>
        </w:rPr>
        <w:t>reward</w:t>
      </w:r>
      <w:r w:rsidR="00A97B7E">
        <w:rPr>
          <w:noProof/>
        </w:rPr>
        <w:t xml:space="preserve">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</w:t>
      </w:r>
      <w:r w:rsidR="00336ECD" w:rsidRPr="002820A4">
        <w:rPr>
          <w:noProof/>
        </w:rPr>
        <w:t>framework</w:t>
      </w:r>
      <w:r w:rsidR="00336ECD">
        <w:rPr>
          <w:noProof/>
        </w:rPr>
        <w:t xml:space="preserve">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IRL framework figure}</w:t>
      </w:r>
      <w:r>
        <w:rPr>
          <w:rFonts w:eastAsiaTheme="minorEastAsia"/>
          <w:noProof/>
        </w:rPr>
        <w:tab/>
      </w:r>
    </w:p>
    <w:p w:rsidR="000444D2" w:rsidRDefault="001E19C4" w:rsidP="00380BCC">
      <w:pPr>
        <w:pStyle w:val="Nadpis2"/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 xml:space="preserve">l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2820A4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matricies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030" type="#_x0000_t75" style="width:123.9pt;height:20.1pt" o:ole="">
            <v:imagedata r:id="rId16" o:title=""/>
          </v:shape>
          <o:OLEObject Type="Embed" ProgID="Equation.DSMT4" ShapeID="_x0000_i1030" DrawAspect="Content" ObjectID="_1556907412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33969" w:rsidRDefault="008A60B7" w:rsidP="000444D2">
      <w:r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</w:t>
      </w:r>
      <w:r>
        <w:lastRenderedPageBreak/>
        <w:t>Solution Set</w:t>
      </w:r>
      <w:r w:rsidR="00433969">
        <w:t xml:space="preserve"> need to </w:t>
      </w:r>
      <w:r w:rsidR="00433969" w:rsidRPr="006E3ED1">
        <w:rPr>
          <w:noProof/>
        </w:rPr>
        <w:t>be</w:t>
      </w:r>
      <w:r w:rsidRPr="006E3ED1">
        <w:rPr>
          <w:noProof/>
        </w:rPr>
        <w:t xml:space="preserve"> taken</w:t>
      </w:r>
      <w:r>
        <w:t xml:space="preserve"> </w:t>
      </w:r>
      <w:r w:rsidRPr="0092020C">
        <w:rPr>
          <w:noProof/>
        </w:rPr>
        <w:t>in</w:t>
      </w:r>
      <w:r w:rsidR="0092020C">
        <w:rPr>
          <w:noProof/>
        </w:rPr>
        <w:t>to</w:t>
      </w:r>
      <w:r>
        <w:t xml:space="preserve"> account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 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2820A4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031" type="#_x0000_t75" style="width:132.3pt;height:33.5pt" o:ole="">
            <v:imagedata r:id="rId18" o:title=""/>
          </v:shape>
          <o:OLEObject Type="Embed" ProgID="Equation.DSMT4" ShapeID="_x0000_i1031" DrawAspect="Content" ObjectID="_1556907413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1032" type="#_x0000_t75" style="width:197.6pt;height:76.2pt" o:ole="">
            <v:imagedata r:id="rId20" o:title=""/>
          </v:shape>
          <o:OLEObject Type="Embed" ProgID="Equation.DSMT4" ShapeID="_x0000_i1032" DrawAspect="Content" ObjectID="_1556907414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cs-CZ"/>
        </w:rPr>
        <w:id w:val="77259770"/>
        <w:docPartObj>
          <w:docPartGallery w:val="Bibliographies"/>
          <w:docPartUnique/>
        </w:docPartObj>
      </w:sdtPr>
      <w:sdtEndPr>
        <w:rPr>
          <w:lang w:val="en-US"/>
        </w:rPr>
      </w:sdtEndPr>
      <w:sdtContent>
        <w:p w:rsidR="002820A4" w:rsidRDefault="002820A4">
          <w:pPr>
            <w:pStyle w:val="Nadpis1"/>
          </w:pPr>
          <w:r>
            <w:rPr>
              <w:lang w:val="cs-CZ"/>
            </w:rPr>
            <w:t>Bibliografie</w:t>
          </w:r>
        </w:p>
        <w:sdt>
          <w:sdtPr>
            <w:id w:val="111145805"/>
            <w:bibliography/>
          </w:sdtPr>
          <w:sdtEndPr/>
          <w:sdtContent>
            <w:p w:rsidR="002820A4" w:rsidRDefault="002820A4">
              <w:pPr>
                <w:rPr>
                  <w:noProof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</w:p>
            <w:tbl>
              <w:tblPr>
                <w:tblW w:w="0" w:type="auto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322"/>
                <w:gridCol w:w="9038"/>
              </w:tblGrid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  <w:sz w:val="24"/>
                        <w:szCs w:val="24"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1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>Liquipedia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b.r. [cit. 2017-05-03]. Dostupné z: http://wiki.teamliquid.net/starcraft/Main_Page</w:t>
                    </w:r>
                  </w:p>
                </w:tc>
              </w:tr>
              <w:tr w:rsidR="002820A4">
                <w:trPr>
                  <w:divId w:val="880753958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2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2820A4" w:rsidRDefault="002820A4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 xml:space="preserve">ABBEEL, Pieter </w:t>
                    </w:r>
                    <w:r w:rsidRPr="006E3ED1">
                      <w:rPr>
                        <w:rFonts w:eastAsia="Times New Roman"/>
                        <w:noProof/>
                      </w:rPr>
                      <w:t>a Andrew</w:t>
                    </w:r>
                    <w:r>
                      <w:rPr>
                        <w:rFonts w:eastAsia="Times New Roman"/>
                        <w:noProof/>
                      </w:rPr>
                      <w:t xml:space="preserve"> Y. NG. Apprenticeship learning via inverse reinforcement learning. </w:t>
                    </w:r>
                    <w:r w:rsidRPr="006E3ED1">
                      <w:rPr>
                        <w:rFonts w:eastAsia="Times New Roman"/>
                        <w:i/>
                        <w:iCs/>
                        <w:noProof/>
                      </w:rPr>
                      <w:t>Proceedings</w:t>
                    </w: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 xml:space="preserve"> of the twenty-first international conference on Machine learning. ACM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2004 [cit. 2017-05-07]. Dostupné z: https://ai.stanford.edu/~ang/papers/icml04-apprentice.pdf</w:t>
                    </w:r>
                  </w:p>
                </w:tc>
              </w:tr>
            </w:tbl>
            <w:p w:rsidR="002820A4" w:rsidRDefault="002820A4">
              <w:pPr>
                <w:divId w:val="880753958"/>
                <w:rPr>
                  <w:rFonts w:eastAsia="Times New Roman"/>
                  <w:noProof/>
                </w:rPr>
              </w:pPr>
            </w:p>
            <w:p w:rsidR="002820A4" w:rsidRDefault="002820A4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E076A9" w:rsidRPr="000444D2" w:rsidRDefault="00E076A9" w:rsidP="000444D2"/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mwqAUA4c3qGCwAAAA="/>
  </w:docVars>
  <w:rsids>
    <w:rsidRoot w:val="006C66D5"/>
    <w:rsid w:val="000444D2"/>
    <w:rsid w:val="00094C9B"/>
    <w:rsid w:val="000F3697"/>
    <w:rsid w:val="00115370"/>
    <w:rsid w:val="00134951"/>
    <w:rsid w:val="0015680C"/>
    <w:rsid w:val="00157427"/>
    <w:rsid w:val="001E19C4"/>
    <w:rsid w:val="002024F8"/>
    <w:rsid w:val="002820A4"/>
    <w:rsid w:val="002849D0"/>
    <w:rsid w:val="002F60E0"/>
    <w:rsid w:val="00325DC7"/>
    <w:rsid w:val="00335E7E"/>
    <w:rsid w:val="00336ECD"/>
    <w:rsid w:val="003450BD"/>
    <w:rsid w:val="00380BCC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3ED1"/>
    <w:rsid w:val="006E469C"/>
    <w:rsid w:val="00707C3C"/>
    <w:rsid w:val="00711072"/>
    <w:rsid w:val="0072733B"/>
    <w:rsid w:val="007866A0"/>
    <w:rsid w:val="007B1FF8"/>
    <w:rsid w:val="007C5890"/>
    <w:rsid w:val="007D057E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B625A"/>
    <w:rsid w:val="00AC0887"/>
    <w:rsid w:val="00AF3E55"/>
    <w:rsid w:val="00B72A01"/>
    <w:rsid w:val="00BB19A0"/>
    <w:rsid w:val="00BF63BD"/>
    <w:rsid w:val="00BF663D"/>
    <w:rsid w:val="00C32583"/>
    <w:rsid w:val="00C55F14"/>
    <w:rsid w:val="00CC6B2B"/>
    <w:rsid w:val="00D05F00"/>
    <w:rsid w:val="00D54427"/>
    <w:rsid w:val="00DC237A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958CD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9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4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1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5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6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94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74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0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2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1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3AED831B-2910-4464-B938-074A855FE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7</TotalTime>
  <Pages>1</Pages>
  <Words>1234</Words>
  <Characters>7036</Characters>
  <Application>Microsoft Office Word</Application>
  <DocSecurity>0</DocSecurity>
  <Lines>58</Lines>
  <Paragraphs>1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48</cp:revision>
  <dcterms:created xsi:type="dcterms:W3CDTF">2017-05-03T19:55:00Z</dcterms:created>
  <dcterms:modified xsi:type="dcterms:W3CDTF">2017-05-21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